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12"/>
  </p:notesMasterIdLst>
  <p:handoutMasterIdLst>
    <p:handoutMasterId r:id="rId13"/>
  </p:handoutMasterIdLst>
  <p:sldIdLst>
    <p:sldId id="271" r:id="rId2"/>
    <p:sldId id="334" r:id="rId3"/>
    <p:sldId id="335" r:id="rId4"/>
    <p:sldId id="336" r:id="rId5"/>
    <p:sldId id="337" r:id="rId6"/>
    <p:sldId id="338" r:id="rId7"/>
    <p:sldId id="339" r:id="rId8"/>
    <p:sldId id="340" r:id="rId9"/>
    <p:sldId id="341" r:id="rId10"/>
    <p:sldId id="342" r:id="rId11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4" d="100"/>
          <a:sy n="114" d="100"/>
        </p:scale>
        <p:origin x="-776" y="-104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1" Type="http://schemas.openxmlformats.org/officeDocument/2006/relationships/image" Target="../media/image13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9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6/1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rebys, Accelerator Fundamentals: Collective Effec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16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rebys, Accelerator Fundamentals: Collective Effect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8" name="Picture 7" descr="USPAS-logo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392347" cy="3605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</p:sldLayoutIdLst>
  <p:transition xmlns:p14="http://schemas.microsoft.com/office/powerpoint/2010/main"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20" Type="http://schemas.openxmlformats.org/officeDocument/2006/relationships/image" Target="../media/image24.emf"/><Relationship Id="rId10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2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3.emf"/><Relationship Id="rId19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oleObject" Target="../embeddings/oleObject33.bin"/><Relationship Id="rId13" Type="http://schemas.openxmlformats.org/officeDocument/2006/relationships/oleObject" Target="../embeddings/oleObject34.bin"/><Relationship Id="rId14" Type="http://schemas.openxmlformats.org/officeDocument/2006/relationships/oleObject" Target="../embeddings/oleObject35.bin"/><Relationship Id="rId15" Type="http://schemas.openxmlformats.org/officeDocument/2006/relationships/oleObject" Target="../embeddings/oleObject36.bin"/><Relationship Id="rId16" Type="http://schemas.openxmlformats.org/officeDocument/2006/relationships/oleObject" Target="../embeddings/oleObject37.bin"/><Relationship Id="rId17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oleObject" Target="../embeddings/oleObject44.bin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29.emf"/><Relationship Id="rId15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27.emf"/><Relationship Id="rId5" Type="http://schemas.openxmlformats.org/officeDocument/2006/relationships/image" Target="../media/image30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41.bin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emf"/><Relationship Id="rId12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49.bin"/><Relationship Id="rId8" Type="http://schemas.openxmlformats.org/officeDocument/2006/relationships/oleObject" Target="../embeddings/oleObject50.bin"/><Relationship Id="rId9" Type="http://schemas.openxmlformats.org/officeDocument/2006/relationships/oleObject" Target="../embeddings/oleObject51.bin"/><Relationship Id="rId10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04840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ollective Effect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07056" y="341410"/>
            <a:ext cx="7886700" cy="600164"/>
          </a:xfrm>
        </p:spPr>
        <p:txBody>
          <a:bodyPr/>
          <a:lstStyle/>
          <a:p>
            <a:r>
              <a:rPr lang="en-US" dirty="0" smtClean="0"/>
              <a:t>Luminosity and </a:t>
            </a:r>
            <a:r>
              <a:rPr lang="en-US" dirty="0" err="1" smtClean="0"/>
              <a:t>Tuneshift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0995" y="948689"/>
            <a:ext cx="8175958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The total </a:t>
            </a:r>
            <a:r>
              <a:rPr lang="en-US" sz="1800" dirty="0" err="1" smtClean="0">
                <a:solidFill>
                  <a:srgbClr val="000000"/>
                </a:solidFill>
                <a:latin typeface="+mn-lt"/>
              </a:rPr>
              <a:t>tuneshift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will ultimately limit the performance of any collider, by driving the beam onto an unstable resonance.  Values of on the order ~.02 are typically the limit.  However, we have seen the somewhat surprising result that the </a:t>
            </a:r>
            <a:r>
              <a:rPr lang="en-US" sz="1800" dirty="0" err="1" smtClean="0">
                <a:solidFill>
                  <a:srgbClr val="000000"/>
                </a:solidFill>
                <a:latin typeface="+mn-lt"/>
              </a:rPr>
              <a:t>tuneshift</a:t>
            </a:r>
            <a:endParaRPr lang="en-US" sz="1800" dirty="0" smtClean="0">
              <a:solidFill>
                <a:srgbClr val="000000"/>
              </a:solidFill>
              <a:latin typeface="+mn-lt"/>
            </a:endParaRPr>
          </a:p>
          <a:p>
            <a:endParaRPr lang="en-US" sz="1100" dirty="0">
              <a:solidFill>
                <a:srgbClr val="000000"/>
              </a:solidFill>
              <a:latin typeface="+mn-lt"/>
            </a:endParaRPr>
          </a:p>
          <a:p>
            <a:endParaRPr lang="en-US" sz="1800" dirty="0" smtClean="0">
              <a:solidFill>
                <a:srgbClr val="000000"/>
              </a:solidFill>
              <a:latin typeface="+mn-lt"/>
            </a:endParaRPr>
          </a:p>
          <a:p>
            <a:endParaRPr lang="en-US" sz="1800" dirty="0">
              <a:solidFill>
                <a:srgbClr val="0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does not depend on β</a:t>
            </a:r>
            <a:r>
              <a:rPr lang="en-US" sz="1800" baseline="30000" dirty="0" smtClean="0">
                <a:solidFill>
                  <a:srgbClr val="000000"/>
                </a:solidFill>
                <a:latin typeface="+mn-lt"/>
              </a:rPr>
              <a:t>*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, but only on</a:t>
            </a:r>
          </a:p>
          <a:p>
            <a:endParaRPr lang="en-US" sz="1800" dirty="0">
              <a:solidFill>
                <a:srgbClr val="000000"/>
              </a:solidFill>
              <a:latin typeface="+mn-lt"/>
            </a:endParaRPr>
          </a:p>
          <a:p>
            <a:endParaRPr lang="en-US" sz="1800" dirty="0" smtClean="0">
              <a:solidFill>
                <a:srgbClr val="000000"/>
              </a:solidFill>
              <a:latin typeface="+mn-lt"/>
            </a:endParaRPr>
          </a:p>
          <a:p>
            <a:endParaRPr lang="en-US" sz="1800" dirty="0">
              <a:solidFill>
                <a:srgbClr val="0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For a collider, we have</a:t>
            </a:r>
          </a:p>
          <a:p>
            <a:endParaRPr lang="en-US" sz="1800" dirty="0">
              <a:solidFill>
                <a:srgbClr val="000000"/>
              </a:solidFill>
              <a:latin typeface="+mn-lt"/>
            </a:endParaRPr>
          </a:p>
          <a:p>
            <a:endParaRPr lang="en-US" sz="1800" dirty="0" smtClean="0">
              <a:solidFill>
                <a:srgbClr val="000000"/>
              </a:solidFill>
              <a:latin typeface="+mn-lt"/>
            </a:endParaRPr>
          </a:p>
          <a:p>
            <a:endParaRPr lang="en-US" sz="1800" dirty="0">
              <a:solidFill>
                <a:srgbClr val="000000"/>
              </a:solidFill>
              <a:latin typeface="+mn-lt"/>
            </a:endParaRPr>
          </a:p>
          <a:p>
            <a:endParaRPr lang="en-US" sz="1800" dirty="0" smtClean="0">
              <a:solidFill>
                <a:srgbClr val="000000"/>
              </a:solidFill>
              <a:latin typeface="+mn-lt"/>
            </a:endParaRPr>
          </a:p>
          <a:p>
            <a:endParaRPr lang="en-US" sz="1800" dirty="0" smtClean="0">
              <a:solidFill>
                <a:srgbClr val="0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We assume we will run the collider at the “</a:t>
            </a:r>
            <a:r>
              <a:rPr lang="en-US" sz="1800" dirty="0" err="1" smtClean="0">
                <a:solidFill>
                  <a:srgbClr val="000000"/>
                </a:solidFill>
                <a:latin typeface="+mn-lt"/>
              </a:rPr>
              <a:t>tuneshift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limit”, in which case we can increase luminosity by</a:t>
            </a:r>
          </a:p>
          <a:p>
            <a:pPr marL="460375" indent="-169863">
              <a:buFont typeface="Arial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Making β</a:t>
            </a:r>
            <a:r>
              <a:rPr lang="en-US" sz="1800" baseline="30000" dirty="0" smtClean="0">
                <a:solidFill>
                  <a:srgbClr val="000000"/>
                </a:solidFill>
                <a:latin typeface="+mn-lt"/>
              </a:rPr>
              <a:t>*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as small as possible</a:t>
            </a:r>
          </a:p>
          <a:p>
            <a:pPr marL="460375" indent="-169863">
              <a:buFont typeface="Arial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Increasing </a:t>
            </a:r>
            <a:r>
              <a:rPr lang="en-US" sz="1800" dirty="0" err="1" smtClean="0">
                <a:solidFill>
                  <a:srgbClr val="000000"/>
                </a:solidFill>
                <a:latin typeface="+mn-lt"/>
              </a:rPr>
              <a:t>N</a:t>
            </a:r>
            <a:r>
              <a:rPr lang="en-US" sz="1800" baseline="-25000" dirty="0" err="1" smtClean="0">
                <a:solidFill>
                  <a:srgbClr val="000000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and </a:t>
            </a:r>
            <a:r>
              <a:rPr lang="en-US" sz="1800" dirty="0" err="1" smtClean="0">
                <a:solidFill>
                  <a:srgbClr val="000000"/>
                </a:solidFill>
                <a:latin typeface="+mn-lt"/>
              </a:rPr>
              <a:t>ε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proportionally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16822"/>
              </p:ext>
            </p:extLst>
          </p:nvPr>
        </p:nvGraphicFramePr>
        <p:xfrm>
          <a:off x="3219115" y="1973931"/>
          <a:ext cx="1085800" cy="71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6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9115" y="1973931"/>
                        <a:ext cx="1085800" cy="71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69628"/>
              </p:ext>
            </p:extLst>
          </p:nvPr>
        </p:nvGraphicFramePr>
        <p:xfrm>
          <a:off x="3090207" y="3182869"/>
          <a:ext cx="2087782" cy="6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7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0207" y="3182869"/>
                        <a:ext cx="2087782" cy="66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88558"/>
              </p:ext>
            </p:extLst>
          </p:nvPr>
        </p:nvGraphicFramePr>
        <p:xfrm>
          <a:off x="3089967" y="3859139"/>
          <a:ext cx="3873874" cy="15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8" name="Equation" r:id="rId7" imgW="2755900" imgH="1130300" progId="Equation.DSMT4">
                  <p:embed/>
                </p:oleObj>
              </mc:Choice>
              <mc:Fallback>
                <p:oleObj name="Equation" r:id="rId7" imgW="27559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9967" y="3859139"/>
                        <a:ext cx="3873874" cy="1588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201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312" y="313109"/>
            <a:ext cx="7886700" cy="600164"/>
          </a:xfrm>
        </p:spPr>
        <p:txBody>
          <a:bodyPr/>
          <a:lstStyle/>
          <a:p>
            <a:r>
              <a:rPr lang="en-US" dirty="0" smtClean="0"/>
              <a:t>Space Char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9436" y="91813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So far, we have not considered the effect that particles in a bunch might have on each other, or on particles in another bunch.</a:t>
            </a:r>
          </a:p>
          <a:p>
            <a:endParaRPr lang="en-US" sz="1800" dirty="0">
              <a:latin typeface="+mn-lt"/>
            </a:endParaRPr>
          </a:p>
          <a:p>
            <a:r>
              <a:rPr lang="en-US" sz="1800" dirty="0" smtClean="0">
                <a:latin typeface="+mn-lt"/>
              </a:rPr>
              <a:t>Consider the effect off space charge on the transverse distribution of the beam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540036" y="2823132"/>
            <a:ext cx="1371600" cy="457200"/>
            <a:chOff x="1828800" y="3124200"/>
            <a:chExt cx="1371600" cy="457200"/>
          </a:xfrm>
        </p:grpSpPr>
        <p:sp>
          <p:nvSpPr>
            <p:cNvPr id="9" name="Rectangle 8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V="1">
            <a:off x="1768636" y="2365932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997236" y="2365932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25836" y="2365932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454436" y="2365932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683036" y="2365932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 flipV="1">
            <a:off x="1768636" y="3356532"/>
            <a:ext cx="914400" cy="457200"/>
            <a:chOff x="1752600" y="2895600"/>
            <a:chExt cx="914400" cy="381000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50135"/>
              </p:ext>
            </p:extLst>
          </p:nvPr>
        </p:nvGraphicFramePr>
        <p:xfrm>
          <a:off x="2759236" y="2442132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8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9236" y="2442132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035720" y="2518332"/>
            <a:ext cx="152400" cy="152400"/>
            <a:chOff x="2019684" y="2438400"/>
            <a:chExt cx="152400" cy="152400"/>
          </a:xfrm>
        </p:grpSpPr>
        <p:sp>
          <p:nvSpPr>
            <p:cNvPr id="30" name="Oval 2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034183" y="3453221"/>
            <a:ext cx="152400" cy="152400"/>
            <a:chOff x="2018147" y="3373289"/>
            <a:chExt cx="152400" cy="152400"/>
          </a:xfrm>
        </p:grpSpPr>
        <p:sp>
          <p:nvSpPr>
            <p:cNvPr id="31" name="Oval 30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>
              <a:stCxn id="31" idx="1"/>
              <a:endCxn id="31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1" idx="3"/>
              <a:endCxn id="31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59065"/>
              </p:ext>
            </p:extLst>
          </p:nvPr>
        </p:nvGraphicFramePr>
        <p:xfrm>
          <a:off x="2045743" y="207501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9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5743" y="207501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>
            <a:endCxn id="30" idx="0"/>
          </p:cNvCxnSpPr>
          <p:nvPr/>
        </p:nvCxnSpPr>
        <p:spPr>
          <a:xfrm flipH="1">
            <a:off x="2111920" y="2331190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71058"/>
              </p:ext>
            </p:extLst>
          </p:nvPr>
        </p:nvGraphicFramePr>
        <p:xfrm>
          <a:off x="4305461" y="2425198"/>
          <a:ext cx="1940026" cy="60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0" name="Equation" r:id="rId7" imgW="1257300" imgH="393700" progId="Equation.DSMT4">
                  <p:embed/>
                </p:oleObj>
              </mc:Choice>
              <mc:Fallback>
                <p:oleObj name="Equation" r:id="rId7" imgW="1257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5461" y="2425198"/>
                        <a:ext cx="1940026" cy="60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751953" y="3265515"/>
            <a:ext cx="1248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adial charge density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4427068" y="2863349"/>
            <a:ext cx="108051" cy="46690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44686" y="3989331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If we look at the field at a radius r, we have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83697"/>
              </p:ext>
            </p:extLst>
          </p:nvPr>
        </p:nvGraphicFramePr>
        <p:xfrm>
          <a:off x="2048036" y="4320673"/>
          <a:ext cx="4687888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9" imgW="2755900" imgH="1244600" progId="Equation.DSMT4">
                  <p:embed/>
                </p:oleObj>
              </mc:Choice>
              <mc:Fallback>
                <p:oleObj name="Equation" r:id="rId9" imgW="27559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8036" y="4320673"/>
                        <a:ext cx="4687888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2016286" y="6038349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4613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26371" y="504066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292934"/>
                </a:solidFill>
                <a:latin typeface="+mn-lt"/>
              </a:rPr>
              <a:t>Similarly, Ampere’s Law giv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98898"/>
              </p:ext>
            </p:extLst>
          </p:nvPr>
        </p:nvGraphicFramePr>
        <p:xfrm>
          <a:off x="1474656" y="907321"/>
          <a:ext cx="51419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2" name="Equation" r:id="rId3" imgW="3022600" imgH="876300" progId="Equation.DSMT4">
                  <p:embed/>
                </p:oleObj>
              </mc:Choice>
              <mc:Fallback>
                <p:oleObj name="Equation" r:id="rId3" imgW="30226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656" y="907321"/>
                        <a:ext cx="5141912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84168" y="2090538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06103"/>
              </p:ext>
            </p:extLst>
          </p:nvPr>
        </p:nvGraphicFramePr>
        <p:xfrm>
          <a:off x="2054093" y="2782159"/>
          <a:ext cx="434498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3" name="Equation" r:id="rId5" imgW="2552700" imgH="2146300" progId="Equation.DSMT4">
                  <p:embed/>
                </p:oleObj>
              </mc:Choice>
              <mc:Fallback>
                <p:oleObj name="Equation" r:id="rId5" imgW="2552700" imgH="214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4093" y="2782159"/>
                        <a:ext cx="4344988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388401" y="3004938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20880"/>
              </p:ext>
            </p:extLst>
          </p:nvPr>
        </p:nvGraphicFramePr>
        <p:xfrm>
          <a:off x="6064118" y="2905454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4" name="Equation" r:id="rId7" imgW="330200" imgH="165100" progId="Equation.DSMT4">
                  <p:embed/>
                </p:oleObj>
              </mc:Choice>
              <mc:Fallback>
                <p:oleObj name="Equation" r:id="rId7" imgW="33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4118" y="2905454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51112"/>
              </p:ext>
            </p:extLst>
          </p:nvPr>
        </p:nvGraphicFramePr>
        <p:xfrm>
          <a:off x="5637167" y="4238953"/>
          <a:ext cx="1658234" cy="63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9" imgW="1130300" imgH="431800" progId="Equation.DSMT4">
                  <p:embed/>
                </p:oleObj>
              </mc:Choice>
              <mc:Fallback>
                <p:oleObj name="Equation" r:id="rId9" imgW="1130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7167" y="4238953"/>
                        <a:ext cx="1658234" cy="633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5374084" y="3900287"/>
            <a:ext cx="262467" cy="452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5892668" y="3189088"/>
            <a:ext cx="146049" cy="24553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38768" y="5885721"/>
            <a:ext cx="2438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inear charge density</a:t>
            </a:r>
          </a:p>
        </p:txBody>
      </p:sp>
    </p:spTree>
    <p:extLst>
      <p:ext uri="{BB962C8B-B14F-4D97-AF65-F5344CB8AC3E}">
        <p14:creationId xmlns:p14="http://schemas.microsoft.com/office/powerpoint/2010/main" val="200714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5339" y="478249"/>
            <a:ext cx="823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We can break this into components in x and 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86712"/>
              </p:ext>
            </p:extLst>
          </p:nvPr>
        </p:nvGraphicFramePr>
        <p:xfrm>
          <a:off x="2143798" y="944002"/>
          <a:ext cx="3444875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8" name="Equation" r:id="rId3" imgW="2222500" imgH="2057400" progId="Equation.DSMT4">
                  <p:embed/>
                </p:oleObj>
              </mc:Choice>
              <mc:Fallback>
                <p:oleObj name="Equation" r:id="rId3" imgW="22225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798" y="944002"/>
                        <a:ext cx="3444875" cy="319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9243" y="4315321"/>
            <a:ext cx="823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Non-linear and coupled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latin typeface="+mn-lt"/>
                <a:sym typeface="Wingdings"/>
              </a:rPr>
              <a:t> </a:t>
            </a:r>
            <a:r>
              <a:rPr lang="en-US" sz="1800" dirty="0" smtClean="0">
                <a:latin typeface="+mn-lt"/>
                <a:sym typeface="Wingdings"/>
              </a:rPr>
              <a:t>ouch! but for x&lt;&lt;</a:t>
            </a:r>
            <a:r>
              <a:rPr lang="en-US" sz="1800" dirty="0" err="1" smtClean="0">
                <a:latin typeface="+mn-lt"/>
                <a:sym typeface="Wingdings"/>
              </a:rPr>
              <a:t>σ</a:t>
            </a:r>
            <a:r>
              <a:rPr lang="en-US" sz="1800" baseline="-25000" dirty="0" err="1" smtClean="0">
                <a:latin typeface="+mn-lt"/>
                <a:sym typeface="Wingdings"/>
              </a:rPr>
              <a:t>x</a:t>
            </a:r>
            <a:endParaRPr lang="en-US" sz="1800" baseline="-25000" dirty="0" smtClean="0">
              <a:latin typeface="+mn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917160" y="4285689"/>
            <a:ext cx="3429000" cy="2057400"/>
            <a:chOff x="5715000" y="4114800"/>
            <a:chExt cx="3429000" cy="2057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715000" y="5105400"/>
              <a:ext cx="342900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467600" y="4114800"/>
              <a:ext cx="0" cy="205740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086600" y="4648200"/>
              <a:ext cx="762000" cy="914400"/>
            </a:xfrm>
            <a:prstGeom prst="line">
              <a:avLst/>
            </a:prstGeom>
            <a:ln w="12700">
              <a:solidFill>
                <a:srgbClr val="FF0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7852833" y="4473590"/>
              <a:ext cx="1195917" cy="606410"/>
            </a:xfrm>
            <a:custGeom>
              <a:avLst/>
              <a:gdLst>
                <a:gd name="connsiteX0" fmla="*/ 0 w 973667"/>
                <a:gd name="connsiteY0" fmla="*/ 173063 h 606979"/>
                <a:gd name="connsiteX1" fmla="*/ 1270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063 h 606979"/>
                <a:gd name="connsiteX1" fmla="*/ 1905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588 h 607504"/>
                <a:gd name="connsiteX1" fmla="*/ 190500 w 973667"/>
                <a:gd name="connsiteY1" fmla="*/ 14838 h 607504"/>
                <a:gd name="connsiteX2" fmla="*/ 370417 w 973667"/>
                <a:gd name="connsiteY2" fmla="*/ 57171 h 607504"/>
                <a:gd name="connsiteX3" fmla="*/ 582083 w 973667"/>
                <a:gd name="connsiteY3" fmla="*/ 459337 h 607504"/>
                <a:gd name="connsiteX4" fmla="*/ 973667 w 973667"/>
                <a:gd name="connsiteY4" fmla="*/ 607504 h 607504"/>
                <a:gd name="connsiteX5" fmla="*/ 973667 w 973667"/>
                <a:gd name="connsiteY5" fmla="*/ 607504 h 607504"/>
                <a:gd name="connsiteX0" fmla="*/ 0 w 973667"/>
                <a:gd name="connsiteY0" fmla="*/ 161911 h 595827"/>
                <a:gd name="connsiteX1" fmla="*/ 190500 w 973667"/>
                <a:gd name="connsiteY1" fmla="*/ 3161 h 595827"/>
                <a:gd name="connsiteX2" fmla="*/ 391584 w 973667"/>
                <a:gd name="connsiteY2" fmla="*/ 87827 h 595827"/>
                <a:gd name="connsiteX3" fmla="*/ 582083 w 973667"/>
                <a:gd name="connsiteY3" fmla="*/ 447660 h 595827"/>
                <a:gd name="connsiteX4" fmla="*/ 973667 w 973667"/>
                <a:gd name="connsiteY4" fmla="*/ 595827 h 595827"/>
                <a:gd name="connsiteX5" fmla="*/ 973667 w 973667"/>
                <a:gd name="connsiteY5" fmla="*/ 595827 h 595827"/>
                <a:gd name="connsiteX0" fmla="*/ 0 w 1195917"/>
                <a:gd name="connsiteY0" fmla="*/ 161911 h 609991"/>
                <a:gd name="connsiteX1" fmla="*/ 190500 w 1195917"/>
                <a:gd name="connsiteY1" fmla="*/ 3161 h 609991"/>
                <a:gd name="connsiteX2" fmla="*/ 391584 w 1195917"/>
                <a:gd name="connsiteY2" fmla="*/ 87827 h 609991"/>
                <a:gd name="connsiteX3" fmla="*/ 582083 w 1195917"/>
                <a:gd name="connsiteY3" fmla="*/ 447660 h 609991"/>
                <a:gd name="connsiteX4" fmla="*/ 973667 w 1195917"/>
                <a:gd name="connsiteY4" fmla="*/ 595827 h 609991"/>
                <a:gd name="connsiteX5" fmla="*/ 1195917 w 1195917"/>
                <a:gd name="connsiteY5" fmla="*/ 606410 h 609991"/>
                <a:gd name="connsiteX0" fmla="*/ 0 w 1195917"/>
                <a:gd name="connsiteY0" fmla="*/ 161911 h 606410"/>
                <a:gd name="connsiteX1" fmla="*/ 190500 w 1195917"/>
                <a:gd name="connsiteY1" fmla="*/ 3161 h 606410"/>
                <a:gd name="connsiteX2" fmla="*/ 391584 w 1195917"/>
                <a:gd name="connsiteY2" fmla="*/ 87827 h 606410"/>
                <a:gd name="connsiteX3" fmla="*/ 582083 w 1195917"/>
                <a:gd name="connsiteY3" fmla="*/ 447660 h 606410"/>
                <a:gd name="connsiteX4" fmla="*/ 910167 w 1195917"/>
                <a:gd name="connsiteY4" fmla="*/ 574661 h 606410"/>
                <a:gd name="connsiteX5" fmla="*/ 1195917 w 1195917"/>
                <a:gd name="connsiteY5" fmla="*/ 606410 h 60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5917" h="606410">
                  <a:moveTo>
                    <a:pt x="0" y="161911"/>
                  </a:moveTo>
                  <a:cubicBezTo>
                    <a:pt x="32632" y="92237"/>
                    <a:pt x="125236" y="15508"/>
                    <a:pt x="190500" y="3161"/>
                  </a:cubicBezTo>
                  <a:cubicBezTo>
                    <a:pt x="255764" y="-9186"/>
                    <a:pt x="326320" y="13744"/>
                    <a:pt x="391584" y="87827"/>
                  </a:cubicBezTo>
                  <a:cubicBezTo>
                    <a:pt x="456848" y="161910"/>
                    <a:pt x="495653" y="366521"/>
                    <a:pt x="582083" y="447660"/>
                  </a:cubicBezTo>
                  <a:cubicBezTo>
                    <a:pt x="668514" y="528799"/>
                    <a:pt x="807861" y="548203"/>
                    <a:pt x="910167" y="574661"/>
                  </a:cubicBezTo>
                  <a:cubicBezTo>
                    <a:pt x="1012473" y="601119"/>
                    <a:pt x="1121834" y="602882"/>
                    <a:pt x="1195917" y="606410"/>
                  </a:cubicBezTo>
                </a:path>
              </a:pathLst>
            </a:cu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 rot="10800000">
              <a:off x="5888736" y="5112823"/>
              <a:ext cx="1195917" cy="606410"/>
            </a:xfrm>
            <a:custGeom>
              <a:avLst/>
              <a:gdLst>
                <a:gd name="connsiteX0" fmla="*/ 0 w 973667"/>
                <a:gd name="connsiteY0" fmla="*/ 173063 h 606979"/>
                <a:gd name="connsiteX1" fmla="*/ 1270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063 h 606979"/>
                <a:gd name="connsiteX1" fmla="*/ 1905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588 h 607504"/>
                <a:gd name="connsiteX1" fmla="*/ 190500 w 973667"/>
                <a:gd name="connsiteY1" fmla="*/ 14838 h 607504"/>
                <a:gd name="connsiteX2" fmla="*/ 370417 w 973667"/>
                <a:gd name="connsiteY2" fmla="*/ 57171 h 607504"/>
                <a:gd name="connsiteX3" fmla="*/ 582083 w 973667"/>
                <a:gd name="connsiteY3" fmla="*/ 459337 h 607504"/>
                <a:gd name="connsiteX4" fmla="*/ 973667 w 973667"/>
                <a:gd name="connsiteY4" fmla="*/ 607504 h 607504"/>
                <a:gd name="connsiteX5" fmla="*/ 973667 w 973667"/>
                <a:gd name="connsiteY5" fmla="*/ 607504 h 607504"/>
                <a:gd name="connsiteX0" fmla="*/ 0 w 973667"/>
                <a:gd name="connsiteY0" fmla="*/ 161911 h 595827"/>
                <a:gd name="connsiteX1" fmla="*/ 190500 w 973667"/>
                <a:gd name="connsiteY1" fmla="*/ 3161 h 595827"/>
                <a:gd name="connsiteX2" fmla="*/ 391584 w 973667"/>
                <a:gd name="connsiteY2" fmla="*/ 87827 h 595827"/>
                <a:gd name="connsiteX3" fmla="*/ 582083 w 973667"/>
                <a:gd name="connsiteY3" fmla="*/ 447660 h 595827"/>
                <a:gd name="connsiteX4" fmla="*/ 973667 w 973667"/>
                <a:gd name="connsiteY4" fmla="*/ 595827 h 595827"/>
                <a:gd name="connsiteX5" fmla="*/ 973667 w 973667"/>
                <a:gd name="connsiteY5" fmla="*/ 595827 h 595827"/>
                <a:gd name="connsiteX0" fmla="*/ 0 w 1195917"/>
                <a:gd name="connsiteY0" fmla="*/ 161911 h 609991"/>
                <a:gd name="connsiteX1" fmla="*/ 190500 w 1195917"/>
                <a:gd name="connsiteY1" fmla="*/ 3161 h 609991"/>
                <a:gd name="connsiteX2" fmla="*/ 391584 w 1195917"/>
                <a:gd name="connsiteY2" fmla="*/ 87827 h 609991"/>
                <a:gd name="connsiteX3" fmla="*/ 582083 w 1195917"/>
                <a:gd name="connsiteY3" fmla="*/ 447660 h 609991"/>
                <a:gd name="connsiteX4" fmla="*/ 973667 w 1195917"/>
                <a:gd name="connsiteY4" fmla="*/ 595827 h 609991"/>
                <a:gd name="connsiteX5" fmla="*/ 1195917 w 1195917"/>
                <a:gd name="connsiteY5" fmla="*/ 606410 h 609991"/>
                <a:gd name="connsiteX0" fmla="*/ 0 w 1195917"/>
                <a:gd name="connsiteY0" fmla="*/ 161911 h 606410"/>
                <a:gd name="connsiteX1" fmla="*/ 190500 w 1195917"/>
                <a:gd name="connsiteY1" fmla="*/ 3161 h 606410"/>
                <a:gd name="connsiteX2" fmla="*/ 391584 w 1195917"/>
                <a:gd name="connsiteY2" fmla="*/ 87827 h 606410"/>
                <a:gd name="connsiteX3" fmla="*/ 582083 w 1195917"/>
                <a:gd name="connsiteY3" fmla="*/ 447660 h 606410"/>
                <a:gd name="connsiteX4" fmla="*/ 910167 w 1195917"/>
                <a:gd name="connsiteY4" fmla="*/ 574661 h 606410"/>
                <a:gd name="connsiteX5" fmla="*/ 1195917 w 1195917"/>
                <a:gd name="connsiteY5" fmla="*/ 606410 h 60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5917" h="606410">
                  <a:moveTo>
                    <a:pt x="0" y="161911"/>
                  </a:moveTo>
                  <a:cubicBezTo>
                    <a:pt x="32632" y="92237"/>
                    <a:pt x="125236" y="15508"/>
                    <a:pt x="190500" y="3161"/>
                  </a:cubicBezTo>
                  <a:cubicBezTo>
                    <a:pt x="255764" y="-9186"/>
                    <a:pt x="326320" y="13744"/>
                    <a:pt x="391584" y="87827"/>
                  </a:cubicBezTo>
                  <a:cubicBezTo>
                    <a:pt x="456848" y="161910"/>
                    <a:pt x="495653" y="366521"/>
                    <a:pt x="582083" y="447660"/>
                  </a:cubicBezTo>
                  <a:cubicBezTo>
                    <a:pt x="668514" y="528799"/>
                    <a:pt x="807861" y="548203"/>
                    <a:pt x="910167" y="574661"/>
                  </a:cubicBezTo>
                  <a:cubicBezTo>
                    <a:pt x="1012473" y="601119"/>
                    <a:pt x="1121834" y="602882"/>
                    <a:pt x="1195917" y="606410"/>
                  </a:cubicBezTo>
                </a:path>
              </a:pathLst>
            </a:cu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89896"/>
              </p:ext>
            </p:extLst>
          </p:nvPr>
        </p:nvGraphicFramePr>
        <p:xfrm>
          <a:off x="4523460" y="398088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3460" y="398088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86284"/>
              </p:ext>
            </p:extLst>
          </p:nvPr>
        </p:nvGraphicFramePr>
        <p:xfrm>
          <a:off x="4523460" y="398088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0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3460" y="398088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89284"/>
              </p:ext>
            </p:extLst>
          </p:nvPr>
        </p:nvGraphicFramePr>
        <p:xfrm>
          <a:off x="8041360" y="535248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1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1360" y="535248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75115"/>
              </p:ext>
            </p:extLst>
          </p:nvPr>
        </p:nvGraphicFramePr>
        <p:xfrm>
          <a:off x="6433223" y="4128527"/>
          <a:ext cx="831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2" name="Equation" r:id="rId10" imgW="520700" imgH="228600" progId="Equation.DSMT4">
                  <p:embed/>
                </p:oleObj>
              </mc:Choice>
              <mc:Fallback>
                <p:oleObj name="Equation" r:id="rId10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3223" y="4128527"/>
                        <a:ext cx="8318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7279360" y="5200089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31895"/>
              </p:ext>
            </p:extLst>
          </p:nvPr>
        </p:nvGraphicFramePr>
        <p:xfrm>
          <a:off x="7050760" y="5292164"/>
          <a:ext cx="508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3" name="Equation" r:id="rId12" imgW="317500" imgH="203200" progId="Equation.DSMT4">
                  <p:embed/>
                </p:oleObj>
              </mc:Choice>
              <mc:Fallback>
                <p:oleObj name="Equation" r:id="rId12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50760" y="5292164"/>
                        <a:ext cx="5080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450560" y="4666689"/>
            <a:ext cx="990600" cy="533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04016"/>
              </p:ext>
            </p:extLst>
          </p:nvPr>
        </p:nvGraphicFramePr>
        <p:xfrm>
          <a:off x="1270673" y="4819089"/>
          <a:ext cx="1804987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14" imgW="1689100" imgH="1511300" progId="Equation.DSMT4">
                  <p:embed/>
                </p:oleObj>
              </mc:Choice>
              <mc:Fallback>
                <p:oleObj name="Equation" r:id="rId14" imgW="16891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70673" y="4819089"/>
                        <a:ext cx="1804987" cy="161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16960" y="5657289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~linear and decoupled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030960" y="5733489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904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0580"/>
              </p:ext>
            </p:extLst>
          </p:nvPr>
        </p:nvGraphicFramePr>
        <p:xfrm>
          <a:off x="6853991" y="532666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3991" y="532666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39434"/>
              </p:ext>
            </p:extLst>
          </p:nvPr>
        </p:nvGraphicFramePr>
        <p:xfrm>
          <a:off x="6853991" y="532666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3991" y="532666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81037"/>
              </p:ext>
            </p:extLst>
          </p:nvPr>
        </p:nvGraphicFramePr>
        <p:xfrm>
          <a:off x="6853991" y="532666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4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3991" y="532666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50481"/>
              </p:ext>
            </p:extLst>
          </p:nvPr>
        </p:nvGraphicFramePr>
        <p:xfrm>
          <a:off x="3959377" y="646391"/>
          <a:ext cx="26971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5" name="Equation" r:id="rId7" imgW="2070100" imgH="1346200" progId="Equation.DSMT4">
                  <p:embed/>
                </p:oleObj>
              </mc:Choice>
              <mc:Fallback>
                <p:oleObj name="Equation" r:id="rId7" imgW="20701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9377" y="646391"/>
                        <a:ext cx="2697163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393491" y="5567961"/>
            <a:ext cx="457200" cy="2286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845920" y="1615334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classical radius”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4073"/>
              </p:ext>
            </p:extLst>
          </p:nvPr>
        </p:nvGraphicFramePr>
        <p:xfrm>
          <a:off x="6896297" y="1814257"/>
          <a:ext cx="2055616" cy="28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6" name="Equation" r:id="rId9" imgW="1752600" imgH="241300" progId="Equation.DSMT4">
                  <p:embed/>
                </p:oleObj>
              </mc:Choice>
              <mc:Fallback>
                <p:oleObj name="Equation" r:id="rId9" imgW="175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6297" y="1814257"/>
                        <a:ext cx="2055616" cy="28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2891" y="2748561"/>
            <a:ext cx="594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This looks like a distributed defocusing quad of strength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01347"/>
              </p:ext>
            </p:extLst>
          </p:nvPr>
        </p:nvGraphicFramePr>
        <p:xfrm>
          <a:off x="6788904" y="2748561"/>
          <a:ext cx="197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7" name="Equation" r:id="rId11" imgW="1422400" imgH="660400" progId="Equation.DSMT4">
                  <p:embed/>
                </p:oleObj>
              </mc:Choice>
              <mc:Fallback>
                <p:oleObj name="Equation" r:id="rId11" imgW="1422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8904" y="2748561"/>
                        <a:ext cx="19716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45291" y="3434361"/>
            <a:ext cx="594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so the total </a:t>
            </a:r>
            <a:r>
              <a:rPr lang="en-US" sz="1800" dirty="0" err="1" smtClean="0">
                <a:solidFill>
                  <a:srgbClr val="000000"/>
                </a:solidFill>
                <a:latin typeface="+mn-lt"/>
              </a:rPr>
              <a:t>tuneshift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i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07143"/>
              </p:ext>
            </p:extLst>
          </p:nvPr>
        </p:nvGraphicFramePr>
        <p:xfrm>
          <a:off x="3387935" y="3308706"/>
          <a:ext cx="3910013" cy="3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8" name="Equation" r:id="rId13" imgW="2819400" imgH="2489200" progId="Equation.DSMT4">
                  <p:embed/>
                </p:oleObj>
              </mc:Choice>
              <mc:Fallback>
                <p:oleObj name="Equation" r:id="rId13" imgW="2819400" imgH="248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7935" y="3308706"/>
                        <a:ext cx="3910013" cy="344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32532"/>
              </p:ext>
            </p:extLst>
          </p:nvPr>
        </p:nvGraphicFramePr>
        <p:xfrm>
          <a:off x="5393491" y="5567961"/>
          <a:ext cx="355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9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3491" y="5567961"/>
                        <a:ext cx="355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5424906" y="1672410"/>
            <a:ext cx="1453683" cy="817613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72177"/>
              </p:ext>
            </p:extLst>
          </p:nvPr>
        </p:nvGraphicFramePr>
        <p:xfrm>
          <a:off x="5749091" y="3586761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0" name="Equation" r:id="rId17" imgW="304800" imgH="431800" progId="Equation.DSMT4">
                  <p:embed/>
                </p:oleObj>
              </mc:Choice>
              <mc:Fallback>
                <p:oleObj name="Equation" r:id="rId17" imgW="30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9091" y="3586761"/>
                        <a:ext cx="30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5774491" y="3586761"/>
            <a:ext cx="381000" cy="4572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5469691" y="3815361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231737" y="6106699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ximum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for particles near core of bea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20550" y="466826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Bunching factor”</a:t>
            </a: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>
            <a:off x="5991950" y="4822149"/>
            <a:ext cx="228600" cy="747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5817" y="4152253"/>
            <a:ext cx="27765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(“Off-momentum particles” lecture)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2821741" y="3815361"/>
            <a:ext cx="529666" cy="32804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28603"/>
              </p:ext>
            </p:extLst>
          </p:nvPr>
        </p:nvGraphicFramePr>
        <p:xfrm>
          <a:off x="150652" y="637747"/>
          <a:ext cx="3056256" cy="169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1" name="Equation" r:id="rId19" imgW="2425700" imgH="1346200" progId="Equation.DSMT4">
                  <p:embed/>
                </p:oleObj>
              </mc:Choice>
              <mc:Fallback>
                <p:oleObj name="Equation" r:id="rId19" imgW="24257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652" y="637747"/>
                        <a:ext cx="3056256" cy="169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3386409" y="1403774"/>
            <a:ext cx="467852" cy="250673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045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42900" y="585232"/>
            <a:ext cx="7886700" cy="600164"/>
          </a:xfrm>
        </p:spPr>
        <p:txBody>
          <a:bodyPr/>
          <a:lstStyle/>
          <a:p>
            <a:r>
              <a:rPr lang="en-US" dirty="0" smtClean="0"/>
              <a:t>Example: Fermilab </a:t>
            </a:r>
            <a:r>
              <a:rPr lang="en-US" dirty="0" err="1" smtClean="0"/>
              <a:t>Booster@Injec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62571"/>
              </p:ext>
            </p:extLst>
          </p:nvPr>
        </p:nvGraphicFramePr>
        <p:xfrm>
          <a:off x="1133552" y="1470616"/>
          <a:ext cx="2559134" cy="218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2" name="Equation" r:id="rId3" imgW="1574800" imgH="1346200" progId="Equation.DSMT4">
                  <p:embed/>
                </p:oleObj>
              </mc:Choice>
              <mc:Fallback>
                <p:oleObj name="Equation" r:id="rId3" imgW="15748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3552" y="1470616"/>
                        <a:ext cx="2559134" cy="2187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67218" y="3028666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+mn-lt"/>
              </a:rPr>
              <a:t>This is pretty large, but because this is a rapid cycling machine, it is less sensitive to resonanc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6436" y="4093470"/>
            <a:ext cx="7620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Because this affects individual particles, it’s referred to as an “incoherent tune shift”, which results in a tune spread.  There is also a “coherent tune shift”, caused by images charges in the walls of the beam pipe and/or magnets, which affects the entire bunch more or less equally.  </a:t>
            </a:r>
          </a:p>
          <a:p>
            <a:endParaRPr lang="en-US" sz="1800" dirty="0">
              <a:solidFill>
                <a:srgbClr val="0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This is an important effect, but beyond the scope of this lecture.</a:t>
            </a:r>
          </a:p>
        </p:txBody>
      </p:sp>
    </p:spTree>
    <p:extLst>
      <p:ext uri="{BB962C8B-B14F-4D97-AF65-F5344CB8AC3E}">
        <p14:creationId xmlns:p14="http://schemas.microsoft.com/office/powerpoint/2010/main" val="44067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946" y="512779"/>
            <a:ext cx="7886700" cy="600164"/>
          </a:xfrm>
        </p:spPr>
        <p:txBody>
          <a:bodyPr/>
          <a:lstStyle/>
          <a:p>
            <a:r>
              <a:rPr lang="en-US" dirty="0" smtClean="0"/>
              <a:t>Beam-beam Intera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77023" y="1146366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If two </a:t>
            </a:r>
            <a:r>
              <a:rPr lang="en-US" sz="1800" i="1" dirty="0" smtClean="0">
                <a:solidFill>
                  <a:srgbClr val="000000"/>
                </a:solidFill>
                <a:latin typeface="+mn-lt"/>
              </a:rPr>
              <a:t>oppositely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charged bunches pass through each other…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39023" y="2365566"/>
            <a:ext cx="1371600" cy="457200"/>
            <a:chOff x="1828800" y="3124200"/>
            <a:chExt cx="1371600" cy="457200"/>
          </a:xfrm>
        </p:grpSpPr>
        <p:sp>
          <p:nvSpPr>
            <p:cNvPr id="8" name="Rectangle 7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V="1">
            <a:off x="1767623" y="1908366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96223" y="1908366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224823" y="1908366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453423" y="1908366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682023" y="1908366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 flipV="1">
            <a:off x="1767623" y="2898966"/>
            <a:ext cx="914400" cy="457200"/>
            <a:chOff x="1752600" y="2895600"/>
            <a:chExt cx="914400" cy="381000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29248"/>
              </p:ext>
            </p:extLst>
          </p:nvPr>
        </p:nvGraphicFramePr>
        <p:xfrm>
          <a:off x="2758223" y="198456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0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8223" y="1984566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034707" y="2060766"/>
            <a:ext cx="152400" cy="152400"/>
            <a:chOff x="2019684" y="2438400"/>
            <a:chExt cx="152400" cy="152400"/>
          </a:xfrm>
        </p:grpSpPr>
        <p:sp>
          <p:nvSpPr>
            <p:cNvPr id="23" name="Oval 22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033170" y="2995655"/>
            <a:ext cx="152400" cy="152400"/>
            <a:chOff x="2018147" y="3373289"/>
            <a:chExt cx="152400" cy="152400"/>
          </a:xfrm>
        </p:grpSpPr>
        <p:sp>
          <p:nvSpPr>
            <p:cNvPr id="26" name="Oval 25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>
              <a:stCxn id="26" idx="1"/>
              <a:endCxn id="26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6" idx="3"/>
              <a:endCxn id="26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10674"/>
              </p:ext>
            </p:extLst>
          </p:nvPr>
        </p:nvGraphicFramePr>
        <p:xfrm>
          <a:off x="2044730" y="1617444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1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4730" y="1617444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endCxn id="23" idx="0"/>
          </p:cNvCxnSpPr>
          <p:nvPr/>
        </p:nvCxnSpPr>
        <p:spPr>
          <a:xfrm flipH="1">
            <a:off x="2110907" y="1873624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986823" y="2594166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4129823" y="2365566"/>
            <a:ext cx="1371600" cy="457200"/>
            <a:chOff x="1828800" y="3124200"/>
            <a:chExt cx="1371600" cy="457200"/>
          </a:xfrm>
        </p:grpSpPr>
        <p:sp>
          <p:nvSpPr>
            <p:cNvPr id="34" name="Rectangle 33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 flipV="1">
            <a:off x="4358423" y="1984566"/>
            <a:ext cx="914400" cy="381000"/>
            <a:chOff x="4267200" y="1600200"/>
            <a:chExt cx="914400" cy="381000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42672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4958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47244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49530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51816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4358423" y="2822766"/>
            <a:ext cx="914400" cy="457200"/>
            <a:chOff x="1752600" y="2895600"/>
            <a:chExt cx="914400" cy="381000"/>
          </a:xfrm>
        </p:grpSpPr>
        <p:cxnSp>
          <p:nvCxnSpPr>
            <p:cNvPr id="42" name="Straight Arrow Connector 41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73425"/>
              </p:ext>
            </p:extLst>
          </p:nvPr>
        </p:nvGraphicFramePr>
        <p:xfrm>
          <a:off x="5349023" y="198456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2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023" y="1984566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625507" y="2060766"/>
            <a:ext cx="152400" cy="152400"/>
            <a:chOff x="2019684" y="2438400"/>
            <a:chExt cx="152400" cy="152400"/>
          </a:xfrm>
        </p:grpSpPr>
        <p:sp>
          <p:nvSpPr>
            <p:cNvPr id="49" name="Oval 48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623970" y="2995655"/>
            <a:ext cx="152400" cy="152400"/>
            <a:chOff x="2018147" y="3373289"/>
            <a:chExt cx="152400" cy="152400"/>
          </a:xfrm>
        </p:grpSpPr>
        <p:sp>
          <p:nvSpPr>
            <p:cNvPr id="52" name="Oval 51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>
              <a:stCxn id="52" idx="1"/>
              <a:endCxn id="52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52" idx="3"/>
              <a:endCxn id="52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42205"/>
              </p:ext>
            </p:extLst>
          </p:nvPr>
        </p:nvGraphicFramePr>
        <p:xfrm>
          <a:off x="4635530" y="1617444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3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5530" y="1617444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>
            <a:endCxn id="49" idx="0"/>
          </p:cNvCxnSpPr>
          <p:nvPr/>
        </p:nvCxnSpPr>
        <p:spPr>
          <a:xfrm flipH="1">
            <a:off x="4701707" y="1873624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3672623" y="2594166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50361"/>
              </p:ext>
            </p:extLst>
          </p:nvPr>
        </p:nvGraphicFramePr>
        <p:xfrm>
          <a:off x="3091598" y="2613216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4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1598" y="2613216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88892"/>
              </p:ext>
            </p:extLst>
          </p:nvPr>
        </p:nvGraphicFramePr>
        <p:xfrm>
          <a:off x="3825023" y="2594166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5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5023" y="2594166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653823" y="2289366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oth E and B fields are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attractiv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the particles in the other bunch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62000" y="3534039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If two bunches with the </a:t>
            </a:r>
            <a:r>
              <a:rPr lang="en-US" sz="1800" i="1" dirty="0" smtClean="0">
                <a:solidFill>
                  <a:srgbClr val="000000"/>
                </a:solidFill>
                <a:latin typeface="+mn-lt"/>
              </a:rPr>
              <a:t>same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sign pass through each other…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1524000" y="4753239"/>
            <a:ext cx="1371600" cy="457200"/>
            <a:chOff x="1828800" y="3124200"/>
            <a:chExt cx="1371600" cy="457200"/>
          </a:xfrm>
        </p:grpSpPr>
        <p:sp>
          <p:nvSpPr>
            <p:cNvPr id="65" name="Rectangle 64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7" name="Straight Arrow Connector 66"/>
          <p:cNvCxnSpPr/>
          <p:nvPr/>
        </p:nvCxnSpPr>
        <p:spPr>
          <a:xfrm flipV="1">
            <a:off x="17526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19812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2098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24384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26670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 flipV="1">
            <a:off x="1752600" y="5286639"/>
            <a:ext cx="914400" cy="457200"/>
            <a:chOff x="1752600" y="2895600"/>
            <a:chExt cx="914400" cy="381000"/>
          </a:xfrm>
        </p:grpSpPr>
        <p:cxnSp>
          <p:nvCxnSpPr>
            <p:cNvPr id="73" name="Straight Arrow Connector 72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84902"/>
              </p:ext>
            </p:extLst>
          </p:nvPr>
        </p:nvGraphicFramePr>
        <p:xfrm>
          <a:off x="2743200" y="437223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6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372239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2019684" y="4448439"/>
            <a:ext cx="152400" cy="152400"/>
            <a:chOff x="2019684" y="2438400"/>
            <a:chExt cx="152400" cy="152400"/>
          </a:xfrm>
        </p:grpSpPr>
        <p:sp>
          <p:nvSpPr>
            <p:cNvPr id="80" name="Oval 7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2018147" y="5383328"/>
            <a:ext cx="152400" cy="152400"/>
            <a:chOff x="2018147" y="3373289"/>
            <a:chExt cx="152400" cy="152400"/>
          </a:xfrm>
        </p:grpSpPr>
        <p:sp>
          <p:nvSpPr>
            <p:cNvPr id="83" name="Oval 82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>
              <a:stCxn id="83" idx="1"/>
              <a:endCxn id="83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3"/>
              <a:endCxn id="83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88930"/>
              </p:ext>
            </p:extLst>
          </p:nvPr>
        </p:nvGraphicFramePr>
        <p:xfrm>
          <a:off x="2029707" y="4005117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7" name="Equation" r:id="rId13" imgW="152400" imgH="152400" progId="Equation.DSMT4">
                  <p:embed/>
                </p:oleObj>
              </mc:Choice>
              <mc:Fallback>
                <p:oleObj name="Equation" r:id="rId1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9707" y="4005117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Arrow Connector 86"/>
          <p:cNvCxnSpPr>
            <a:endCxn id="80" idx="0"/>
          </p:cNvCxnSpPr>
          <p:nvPr/>
        </p:nvCxnSpPr>
        <p:spPr>
          <a:xfrm flipH="1">
            <a:off x="2095884" y="4261297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2971800" y="4981839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93939"/>
              </p:ext>
            </p:extLst>
          </p:nvPr>
        </p:nvGraphicFramePr>
        <p:xfrm>
          <a:off x="3076575" y="5000889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8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6575" y="5000889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4114800" y="4753239"/>
            <a:ext cx="1371600" cy="457200"/>
            <a:chOff x="1828800" y="3124200"/>
            <a:chExt cx="1371600" cy="457200"/>
          </a:xfrm>
        </p:grpSpPr>
        <p:sp>
          <p:nvSpPr>
            <p:cNvPr id="91" name="Rectangle 90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3" name="Straight Arrow Connector 92"/>
          <p:cNvCxnSpPr/>
          <p:nvPr/>
        </p:nvCxnSpPr>
        <p:spPr>
          <a:xfrm flipV="1">
            <a:off x="43434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45720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flipV="1">
            <a:off x="48006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V="1">
            <a:off x="50292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5257800" y="4296039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 flipV="1">
            <a:off x="4343400" y="5286639"/>
            <a:ext cx="914400" cy="457200"/>
            <a:chOff x="1752600" y="2895600"/>
            <a:chExt cx="914400" cy="381000"/>
          </a:xfrm>
        </p:grpSpPr>
        <p:cxnSp>
          <p:nvCxnSpPr>
            <p:cNvPr id="99" name="Straight Arrow Connector 98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6993"/>
              </p:ext>
            </p:extLst>
          </p:nvPr>
        </p:nvGraphicFramePr>
        <p:xfrm>
          <a:off x="5334000" y="437223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9" name="Equation" r:id="rId15" imgW="152400" imgH="152400" progId="Equation.DSMT4">
                  <p:embed/>
                </p:oleObj>
              </mc:Choice>
              <mc:Fallback>
                <p:oleObj name="Equation" r:id="rId1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4372239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04"/>
          <p:cNvGrpSpPr/>
          <p:nvPr/>
        </p:nvGrpSpPr>
        <p:grpSpPr>
          <a:xfrm>
            <a:off x="4602570" y="5385803"/>
            <a:ext cx="152400" cy="152400"/>
            <a:chOff x="2019684" y="2438400"/>
            <a:chExt cx="152400" cy="152400"/>
          </a:xfrm>
        </p:grpSpPr>
        <p:sp>
          <p:nvSpPr>
            <p:cNvPr id="106" name="Oval 105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4619029" y="4457819"/>
            <a:ext cx="152400" cy="152400"/>
            <a:chOff x="2018147" y="3373289"/>
            <a:chExt cx="152400" cy="152400"/>
          </a:xfrm>
        </p:grpSpPr>
        <p:sp>
          <p:nvSpPr>
            <p:cNvPr id="109" name="Oval 108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0" name="Straight Connector 109"/>
            <p:cNvCxnSpPr>
              <a:stCxn id="109" idx="1"/>
              <a:endCxn id="109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stCxn id="109" idx="3"/>
              <a:endCxn id="109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97943"/>
              </p:ext>
            </p:extLst>
          </p:nvPr>
        </p:nvGraphicFramePr>
        <p:xfrm>
          <a:off x="4620507" y="4005117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0" name="Equation" r:id="rId16" imgW="152400" imgH="152400" progId="Equation.DSMT4">
                  <p:embed/>
                </p:oleObj>
              </mc:Choice>
              <mc:Fallback>
                <p:oleObj name="Equation" r:id="rId1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0507" y="4005117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 flipH="1">
            <a:off x="4685773" y="4227149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3657600" y="4981839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75037"/>
              </p:ext>
            </p:extLst>
          </p:nvPr>
        </p:nvGraphicFramePr>
        <p:xfrm>
          <a:off x="3810000" y="4981839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1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4981839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Box 117"/>
          <p:cNvSpPr txBox="1"/>
          <p:nvPr/>
        </p:nvSpPr>
        <p:spPr>
          <a:xfrm>
            <a:off x="5791200" y="4679912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oth E and B fields are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repulsiv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the particles in the other bunch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883980" y="5945187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In either case, the forces add</a:t>
            </a:r>
          </a:p>
        </p:txBody>
      </p:sp>
    </p:spTree>
    <p:extLst>
      <p:ext uri="{BB962C8B-B14F-4D97-AF65-F5344CB8AC3E}">
        <p14:creationId xmlns:p14="http://schemas.microsoft.com/office/powerpoint/2010/main" val="281716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9689"/>
              </p:ext>
            </p:extLst>
          </p:nvPr>
        </p:nvGraphicFramePr>
        <p:xfrm>
          <a:off x="1663396" y="762648"/>
          <a:ext cx="4397324" cy="181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1" name="Equation" r:id="rId3" imgW="2209800" imgH="914400" progId="Equation.DSMT4">
                  <p:embed/>
                </p:oleObj>
              </mc:Choice>
              <mc:Fallback>
                <p:oleObj name="Equation" r:id="rId3" imgW="2209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3396" y="762648"/>
                        <a:ext cx="4397324" cy="1819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101863">
            <a:off x="5901006" y="708839"/>
            <a:ext cx="368300" cy="2413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80982" y="2846385"/>
            <a:ext cx="2171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smtClean="0">
                <a:solidFill>
                  <a:srgbClr val="000000"/>
                </a:solidFill>
                <a:latin typeface="+mn-lt"/>
              </a:rPr>
              <a:t>Effective Length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1962740" y="3463132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258140" y="3463132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962740" y="3539332"/>
            <a:ext cx="12954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81420"/>
              </p:ext>
            </p:extLst>
          </p:nvPr>
        </p:nvGraphicFramePr>
        <p:xfrm>
          <a:off x="2572340" y="3310732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2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2340" y="3310732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4324940" y="3465899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20340" y="3465899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324940" y="3542099"/>
            <a:ext cx="12954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850521"/>
              </p:ext>
            </p:extLst>
          </p:nvPr>
        </p:nvGraphicFramePr>
        <p:xfrm>
          <a:off x="4934540" y="3313499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3" name="Equation" r:id="rId8" imgW="139700" imgH="152400" progId="Equation.DSMT4">
                  <p:embed/>
                </p:oleObj>
              </mc:Choice>
              <mc:Fallback>
                <p:oleObj name="Equation" r:id="rId8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4540" y="3313499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947782" y="3760785"/>
            <a:ext cx="1295400" cy="381000"/>
          </a:xfrm>
          <a:prstGeom prst="rect">
            <a:avLst/>
          </a:prstGeom>
          <a:pattFill prst="dkDn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309982" y="3760785"/>
            <a:ext cx="1295400" cy="381000"/>
          </a:xfrm>
          <a:prstGeom prst="rect">
            <a:avLst/>
          </a:prstGeom>
          <a:pattFill prst="dkUp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243182" y="3989385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2750316" y="5417011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69096"/>
              </p:ext>
            </p:extLst>
          </p:nvPr>
        </p:nvGraphicFramePr>
        <p:xfrm>
          <a:off x="3347957" y="4008435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4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957" y="4008435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138810"/>
              </p:ext>
            </p:extLst>
          </p:nvPr>
        </p:nvGraphicFramePr>
        <p:xfrm>
          <a:off x="2902716" y="5417011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5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2716" y="5417011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2471385" y="4515984"/>
            <a:ext cx="1295400" cy="381000"/>
          </a:xfrm>
          <a:prstGeom prst="rect">
            <a:avLst/>
          </a:prstGeom>
          <a:pattFill prst="dkDn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3766785" y="4515984"/>
            <a:ext cx="1295400" cy="381000"/>
          </a:xfrm>
          <a:prstGeom prst="rect">
            <a:avLst/>
          </a:prstGeom>
          <a:pattFill prst="dkUp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u="sng" dirty="0"/>
          </a:p>
        </p:txBody>
      </p:sp>
      <p:sp>
        <p:nvSpPr>
          <p:cNvPr id="79" name="Rectangle 78"/>
          <p:cNvSpPr/>
          <p:nvPr/>
        </p:nvSpPr>
        <p:spPr>
          <a:xfrm>
            <a:off x="3122487" y="5200285"/>
            <a:ext cx="1295400" cy="381000"/>
          </a:xfrm>
          <a:prstGeom prst="rect">
            <a:avLst/>
          </a:prstGeom>
          <a:pattFill prst="smCheck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4416539" y="5403408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74688"/>
              </p:ext>
            </p:extLst>
          </p:nvPr>
        </p:nvGraphicFramePr>
        <p:xfrm>
          <a:off x="4521314" y="5422458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6" name="Equation" r:id="rId12" imgW="114300" imgH="127000" progId="Equation.DSMT4">
                  <p:embed/>
                </p:oleObj>
              </mc:Choice>
              <mc:Fallback>
                <p:oleObj name="Equation" r:id="rId12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1314" y="5422458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3796702" y="5734837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419383" y="5741985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3796702" y="5811037"/>
            <a:ext cx="627229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43881"/>
              </p:ext>
            </p:extLst>
          </p:nvPr>
        </p:nvGraphicFramePr>
        <p:xfrm>
          <a:off x="4053533" y="5859412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7" name="Equation" r:id="rId13" imgW="165100" imgH="393700" progId="Equation.DSMT4">
                  <p:embed/>
                </p:oleObj>
              </mc:Choice>
              <mc:Fallback>
                <p:oleObj name="Equation" r:id="rId13" imgW="165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53533" y="5859412"/>
                        <a:ext cx="16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3923673" y="3992382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97546"/>
              </p:ext>
            </p:extLst>
          </p:nvPr>
        </p:nvGraphicFramePr>
        <p:xfrm>
          <a:off x="4076073" y="3992382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8" name="Equation" r:id="rId15" imgW="114300" imgH="127000" progId="Equation.DSMT4">
                  <p:embed/>
                </p:oleObj>
              </mc:Choice>
              <mc:Fallback>
                <p:oleObj name="Equation" r:id="rId1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6073" y="3992382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5220777" y="4475866"/>
            <a:ext cx="246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ont of first bunch encounters front of second bunch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5223769" y="5259077"/>
            <a:ext cx="30432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ont of first bunch exits second bunch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4670630" y="6108690"/>
            <a:ext cx="30432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Effective length”</a:t>
            </a:r>
          </a:p>
        </p:txBody>
      </p:sp>
      <p:cxnSp>
        <p:nvCxnSpPr>
          <p:cNvPr id="94" name="Straight Arrow Connector 93"/>
          <p:cNvCxnSpPr/>
          <p:nvPr/>
        </p:nvCxnSpPr>
        <p:spPr>
          <a:xfrm flipH="1" flipV="1">
            <a:off x="4224721" y="6094396"/>
            <a:ext cx="519877" cy="1390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8692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650541"/>
              </p:ext>
            </p:extLst>
          </p:nvPr>
        </p:nvGraphicFramePr>
        <p:xfrm>
          <a:off x="5871602" y="1960535"/>
          <a:ext cx="2473325" cy="30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4" name="Equation" r:id="rId3" imgW="1371600" imgH="1676400" progId="Equation.DSMT4">
                  <p:embed/>
                </p:oleObj>
              </mc:Choice>
              <mc:Fallback>
                <p:oleObj name="Equation" r:id="rId3" imgW="1371600" imgH="167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1602" y="1960535"/>
                        <a:ext cx="2473325" cy="303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Fundamentals: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50022"/>
              </p:ext>
            </p:extLst>
          </p:nvPr>
        </p:nvGraphicFramePr>
        <p:xfrm>
          <a:off x="5319997" y="54740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5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997" y="54740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48990"/>
              </p:ext>
            </p:extLst>
          </p:nvPr>
        </p:nvGraphicFramePr>
        <p:xfrm>
          <a:off x="5319997" y="54740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6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997" y="54740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78667"/>
              </p:ext>
            </p:extLst>
          </p:nvPr>
        </p:nvGraphicFramePr>
        <p:xfrm>
          <a:off x="5319997" y="54740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7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997" y="54740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53080"/>
              </p:ext>
            </p:extLst>
          </p:nvPr>
        </p:nvGraphicFramePr>
        <p:xfrm>
          <a:off x="5319997" y="54740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8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9997" y="547406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55471"/>
              </p:ext>
            </p:extLst>
          </p:nvPr>
        </p:nvGraphicFramePr>
        <p:xfrm>
          <a:off x="736080" y="872595"/>
          <a:ext cx="3135313" cy="48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9" name="Equation" r:id="rId10" imgW="2146300" imgH="3327400" progId="Equation.DSMT4">
                  <p:embed/>
                </p:oleObj>
              </mc:Choice>
              <mc:Fallback>
                <p:oleObj name="Equation" r:id="rId10" imgW="2146300" imgH="332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6080" y="872595"/>
                        <a:ext cx="3135313" cy="486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2696969">
            <a:off x="2088111" y="2298833"/>
            <a:ext cx="342900" cy="2159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908910" y="4396651"/>
            <a:ext cx="2158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mall x and 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6963" y="5355312"/>
            <a:ext cx="439924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19997" y="5743054"/>
            <a:ext cx="335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ximum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for particles near center of bunch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232012" y="4644983"/>
            <a:ext cx="597633" cy="356906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928774" y="5244684"/>
            <a:ext cx="2235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Parameter”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829646" y="5066791"/>
            <a:ext cx="252295" cy="17789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695164" y="3807960"/>
            <a:ext cx="11842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normalized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emittanc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(protons)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7182444" y="4180247"/>
            <a:ext cx="467819" cy="1298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4518387" y="3398792"/>
            <a:ext cx="801610" cy="50486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246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781</TotalTime>
  <Words>617</Words>
  <Application>Microsoft Macintosh PowerPoint</Application>
  <PresentationFormat>On-screen Show (4:3)</PresentationFormat>
  <Paragraphs>8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Clarity</vt:lpstr>
      <vt:lpstr>Equation</vt:lpstr>
      <vt:lpstr>MathType 6.0 Equation</vt:lpstr>
      <vt:lpstr>Collective Effects</vt:lpstr>
      <vt:lpstr>Space Charge</vt:lpstr>
      <vt:lpstr>PowerPoint Presentation</vt:lpstr>
      <vt:lpstr>PowerPoint Presentation</vt:lpstr>
      <vt:lpstr>PowerPoint Presentation</vt:lpstr>
      <vt:lpstr>Example: Fermilab Booster@Injection</vt:lpstr>
      <vt:lpstr>Beam-beam Interaction</vt:lpstr>
      <vt:lpstr>PowerPoint Presentation</vt:lpstr>
      <vt:lpstr>PowerPoint Presentation</vt:lpstr>
      <vt:lpstr>Luminosity and Tuneshift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72</cp:revision>
  <dcterms:created xsi:type="dcterms:W3CDTF">2003-06-24T14:15:57Z</dcterms:created>
  <dcterms:modified xsi:type="dcterms:W3CDTF">2018-06-13T19:25:15Z</dcterms:modified>
</cp:coreProperties>
</file>